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107B" w:rsidRPr="00DB5656" w:rsidRDefault="0075107B" w:rsidP="0075107B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75107B" w:rsidRPr="00DB5656" w:rsidRDefault="0075107B" w:rsidP="0075107B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75107B" w:rsidRPr="00DB5656" w:rsidRDefault="0075107B" w:rsidP="0075107B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75107B" w:rsidRPr="00DB5656" w:rsidRDefault="0075107B" w:rsidP="0075107B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85pt;height:3.55pt" o:ole="">
            <v:imagedata r:id="rId8" o:title=""/>
          </v:shape>
          <o:OLEObject Type="Embed" ProgID="Word.Picture.8" ShapeID="_x0000_i1025" DrawAspect="Content" ObjectID="_1762341521" r:id="rId9"/>
        </w:object>
      </w:r>
    </w:p>
    <w:p w:rsidR="0075107B" w:rsidRPr="00DB5656" w:rsidRDefault="0075107B" w:rsidP="006C3153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75107B" w:rsidRPr="00DB5656" w:rsidRDefault="0075107B" w:rsidP="006C3153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75107B" w:rsidRPr="00DB5656" w:rsidRDefault="0075107B" w:rsidP="006C3153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75107B" w:rsidRPr="00DB5656" w:rsidRDefault="0075107B" w:rsidP="0075107B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75107B" w:rsidRPr="00DB5656" w:rsidRDefault="0075107B" w:rsidP="0075107B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75107B" w:rsidRPr="00DB5656" w:rsidRDefault="0075107B" w:rsidP="0075107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75107B" w:rsidRPr="00DB5656" w:rsidRDefault="0075107B" w:rsidP="0075107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75107B" w:rsidRPr="00DB5656" w:rsidRDefault="0075107B" w:rsidP="0075107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75107B" w:rsidRPr="00DB5656" w:rsidRDefault="0075107B" w:rsidP="0075107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107B" w:rsidRPr="00DB5656" w:rsidRDefault="0075107B" w:rsidP="0075107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75107B" w:rsidRPr="00DB5656" w:rsidRDefault="0075107B" w:rsidP="006C315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75107B" w:rsidRPr="00DB5656" w:rsidRDefault="0075107B" w:rsidP="0075107B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75107B" w:rsidRPr="00DB5656" w:rsidRDefault="0075107B" w:rsidP="0075107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75107B" w:rsidRPr="00DB5656" w:rsidRDefault="0075107B" w:rsidP="006C315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75107B" w:rsidRPr="00DB5656" w:rsidRDefault="0075107B" w:rsidP="0075107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75107B" w:rsidRPr="00DB5656" w:rsidRDefault="0075107B" w:rsidP="0075107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107B" w:rsidRPr="00DB5656" w:rsidRDefault="0075107B" w:rsidP="0075107B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75107B" w:rsidRPr="00DB5656" w:rsidRDefault="0075107B" w:rsidP="0075107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75107B" w:rsidRPr="00DB5656" w:rsidRDefault="0075107B" w:rsidP="006C3153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75107B" w:rsidRPr="00DB5656" w:rsidRDefault="0075107B" w:rsidP="006C3153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75107B" w:rsidRPr="00DB5656" w:rsidRDefault="0075107B" w:rsidP="0075107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75107B" w:rsidRPr="00DB5656" w:rsidRDefault="0075107B" w:rsidP="0075107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75107B" w:rsidRPr="00DB5656" w:rsidRDefault="0075107B" w:rsidP="0075107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75107B" w:rsidRPr="00DB5656" w:rsidRDefault="0075107B" w:rsidP="0075107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75107B" w:rsidRPr="00DB5656" w:rsidRDefault="0075107B" w:rsidP="0075107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75107B" w:rsidRPr="00DB5656" w:rsidRDefault="0075107B" w:rsidP="0075107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107B" w:rsidRPr="00DB5656" w:rsidRDefault="0075107B" w:rsidP="0075107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75107B" w:rsidRPr="00DB5656" w:rsidRDefault="0075107B" w:rsidP="006C315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75107B" w:rsidRPr="00DB5656" w:rsidRDefault="0075107B" w:rsidP="0075107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75107B" w:rsidRPr="00DB5656" w:rsidRDefault="0075107B" w:rsidP="0075107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75107B" w:rsidRPr="00DB5656" w:rsidRDefault="0075107B" w:rsidP="006C315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75107B" w:rsidRPr="00DB5656" w:rsidRDefault="0075107B" w:rsidP="0075107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75107B" w:rsidRPr="00DB5656" w:rsidRDefault="0075107B" w:rsidP="0075107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107B" w:rsidRPr="00DB5656" w:rsidRDefault="0075107B" w:rsidP="0075107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75107B" w:rsidRPr="00DB5656" w:rsidRDefault="0075107B" w:rsidP="0075107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75107B" w:rsidRPr="00DB5656" w:rsidRDefault="0075107B" w:rsidP="0075107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75107B" w:rsidRPr="00DB5656" w:rsidRDefault="008D5BB0" w:rsidP="0075107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75107B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75107B" w:rsidRPr="00DB5656" w:rsidRDefault="0075107B" w:rsidP="0075107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107B" w:rsidRPr="00DB5656" w:rsidRDefault="0075107B" w:rsidP="0075107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75107B" w:rsidRPr="00DB5656" w:rsidRDefault="0075107B" w:rsidP="006C31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75107B" w:rsidRPr="00DB5656" w:rsidRDefault="0075107B" w:rsidP="006C31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75107B" w:rsidRPr="00DB5656" w:rsidRDefault="0075107B" w:rsidP="006C31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75107B" w:rsidRPr="00DB5656" w:rsidRDefault="0075107B" w:rsidP="006C31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75107B" w:rsidRPr="00DB5656" w:rsidRDefault="0075107B" w:rsidP="006C31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75107B" w:rsidRPr="00DB5656" w:rsidRDefault="0075107B" w:rsidP="006C31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75107B" w:rsidRPr="00DB5656" w:rsidRDefault="0075107B" w:rsidP="006C31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75107B" w:rsidRPr="00DB5656" w:rsidRDefault="0075107B" w:rsidP="0075107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75107B" w:rsidRPr="00DB5656" w:rsidRDefault="0075107B" w:rsidP="0075107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75107B" w:rsidRPr="00DB5656" w:rsidRDefault="0075107B" w:rsidP="0075107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75107B" w:rsidRPr="00DB5656" w:rsidRDefault="0075107B" w:rsidP="0075107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75107B" w:rsidRPr="00DB5656" w:rsidRDefault="0075107B" w:rsidP="0075107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75107B" w:rsidRPr="00DB5656" w:rsidRDefault="0075107B" w:rsidP="006C31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75107B" w:rsidRPr="00DB5656" w:rsidRDefault="0075107B" w:rsidP="006C3153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4.95pt;height:19pt" o:ole="">
            <v:imagedata r:id="rId14" o:title=""/>
          </v:shape>
          <o:OLEObject Type="Embed" ProgID="Equation.DSMT4" ShapeID="_x0000_i1026" DrawAspect="Content" ObjectID="_1762341522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75107B" w:rsidRPr="00DB5656" w:rsidRDefault="0075107B" w:rsidP="006C31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75107B" w:rsidRPr="00DB5656" w:rsidRDefault="0075107B" w:rsidP="006C31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75107B" w:rsidRPr="00DB5656" w:rsidRDefault="0075107B" w:rsidP="006C31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75107B" w:rsidRPr="00DB5656" w:rsidRDefault="0075107B" w:rsidP="006C31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75107B" w:rsidRPr="00DB5656" w:rsidRDefault="0075107B" w:rsidP="006C31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75107B" w:rsidRPr="00DB5656" w:rsidRDefault="0075107B" w:rsidP="006C31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75107B" w:rsidRPr="00DB5656" w:rsidRDefault="0075107B" w:rsidP="006C31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75107B" w:rsidRPr="00DB5656" w:rsidRDefault="0075107B" w:rsidP="006C3153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75107B" w:rsidRPr="00DB5656" w:rsidRDefault="0075107B" w:rsidP="006C31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75107B" w:rsidRPr="00DB5656" w:rsidRDefault="0075107B" w:rsidP="006C31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75107B" w:rsidRPr="00DB5656" w:rsidRDefault="0075107B" w:rsidP="006C31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75107B" w:rsidRPr="00DB5656" w:rsidRDefault="0075107B" w:rsidP="0075107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75107B" w:rsidRPr="00DB5656" w:rsidRDefault="0075107B" w:rsidP="0075107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75107B" w:rsidRPr="00DB5656" w:rsidRDefault="0075107B" w:rsidP="0075107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75107B" w:rsidRPr="00DB5656" w:rsidRDefault="0075107B" w:rsidP="006C31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75107B" w:rsidRPr="00DB5656" w:rsidRDefault="0075107B" w:rsidP="006C31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75107B" w:rsidRPr="00DB5656" w:rsidRDefault="0075107B" w:rsidP="006C31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75107B" w:rsidRPr="00DB5656" w:rsidRDefault="0075107B" w:rsidP="006C31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75107B" w:rsidRPr="00DB5656" w:rsidRDefault="0075107B" w:rsidP="006C31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75107B" w:rsidRPr="00DB5656" w:rsidRDefault="0075107B" w:rsidP="0075107B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107B" w:rsidRPr="00DB5656" w:rsidRDefault="0075107B" w:rsidP="006C3153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75107B" w:rsidRPr="00DB5656" w:rsidRDefault="0075107B" w:rsidP="0075107B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75107B" w:rsidRPr="00DB5656" w:rsidRDefault="0075107B" w:rsidP="006C31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75107B" w:rsidRPr="00DB5656" w:rsidRDefault="0075107B" w:rsidP="0075107B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75107B" w:rsidRPr="00DB5656" w:rsidRDefault="0075107B" w:rsidP="0075107B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75107B" w:rsidRPr="00DB5656" w:rsidRDefault="0075107B" w:rsidP="006C3153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75107B" w:rsidRPr="00DB5656" w:rsidTr="006C3153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75107B" w:rsidRPr="00DB5656" w:rsidTr="006C3153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75107B" w:rsidRPr="00DB5656" w:rsidTr="006C3153">
        <w:trPr>
          <w:trHeight w:val="340"/>
          <w:jc w:val="center"/>
        </w:trPr>
        <w:tc>
          <w:tcPr>
            <w:tcW w:w="798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75107B" w:rsidRPr="00DB5656" w:rsidTr="006C3153">
        <w:trPr>
          <w:trHeight w:val="340"/>
          <w:jc w:val="center"/>
        </w:trPr>
        <w:tc>
          <w:tcPr>
            <w:tcW w:w="798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75107B" w:rsidRPr="00DB5656" w:rsidTr="006C3153">
        <w:trPr>
          <w:trHeight w:val="340"/>
          <w:jc w:val="center"/>
        </w:trPr>
        <w:tc>
          <w:tcPr>
            <w:tcW w:w="798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75107B" w:rsidRPr="00DB5656" w:rsidTr="006C3153">
        <w:trPr>
          <w:trHeight w:val="340"/>
          <w:jc w:val="center"/>
        </w:trPr>
        <w:tc>
          <w:tcPr>
            <w:tcW w:w="798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75107B" w:rsidRPr="00DB5656" w:rsidTr="006C3153">
        <w:trPr>
          <w:trHeight w:val="340"/>
          <w:jc w:val="center"/>
        </w:trPr>
        <w:tc>
          <w:tcPr>
            <w:tcW w:w="798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75107B" w:rsidRPr="00DB5656" w:rsidTr="006C3153">
        <w:trPr>
          <w:trHeight w:val="340"/>
          <w:jc w:val="center"/>
        </w:trPr>
        <w:tc>
          <w:tcPr>
            <w:tcW w:w="798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75107B" w:rsidRPr="00DB5656" w:rsidRDefault="0075107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75107B" w:rsidRPr="00DB5656" w:rsidRDefault="0075107B" w:rsidP="006C31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75107B" w:rsidRPr="00DB5656" w:rsidRDefault="0075107B" w:rsidP="006C31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75107B" w:rsidRPr="00DB5656" w:rsidRDefault="0075107B" w:rsidP="006C31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75107B" w:rsidRPr="00DB5656" w:rsidRDefault="0075107B" w:rsidP="006C31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75107B" w:rsidRPr="00DB5656" w:rsidRDefault="0075107B" w:rsidP="0075107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75107B" w:rsidRPr="00DB5656" w:rsidRDefault="0075107B" w:rsidP="006C3153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75107B" w:rsidRPr="00DB5656" w:rsidRDefault="0075107B" w:rsidP="006C315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75107B" w:rsidRPr="00DB5656" w:rsidRDefault="0075107B" w:rsidP="006C315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6C3153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6C3153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75107B" w:rsidRPr="00DB5656" w:rsidRDefault="0075107B" w:rsidP="006C315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75107B" w:rsidRPr="00DB5656" w:rsidRDefault="0075107B" w:rsidP="006C315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75107B" w:rsidRPr="00DB5656" w:rsidRDefault="0075107B" w:rsidP="006C315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75107B" w:rsidRPr="00DB5656" w:rsidRDefault="0075107B" w:rsidP="006C315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75107B" w:rsidRPr="00DB5656" w:rsidRDefault="0075107B" w:rsidP="006C315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75107B" w:rsidRPr="00DB5656" w:rsidRDefault="0075107B" w:rsidP="006C315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75107B" w:rsidRPr="00DB5656" w:rsidRDefault="0075107B" w:rsidP="006C315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75107B" w:rsidRPr="00DB5656" w:rsidRDefault="0075107B" w:rsidP="006C315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75107B" w:rsidRPr="00DB5656" w:rsidRDefault="0075107B" w:rsidP="006C315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75107B" w:rsidRDefault="0075107B" w:rsidP="008D5BB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75107B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B412E" w:rsidRDefault="000B412E">
      <w:r>
        <w:separator/>
      </w:r>
    </w:p>
  </w:endnote>
  <w:endnote w:type="continuationSeparator" w:id="1">
    <w:p w:rsidR="000B412E" w:rsidRDefault="000B412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7505" w:rsidRDefault="00387505" w:rsidP="00387505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387505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387505" w:rsidRPr="001D5E8F" w:rsidRDefault="008E5B37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387505" w:rsidRPr="001D5E8F" w:rsidRDefault="008D5BB0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87505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6C3153" w:rsidRPr="006C3153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387505" w:rsidRPr="001726ED" w:rsidRDefault="00387505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87505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亚洲妇产科病例研究</w:t>
          </w:r>
        </w:p>
      </w:tc>
    </w:tr>
  </w:tbl>
  <w:p w:rsidR="00C23102" w:rsidRPr="00387505" w:rsidRDefault="00C23102" w:rsidP="00387505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7505" w:rsidRDefault="00387505" w:rsidP="00387505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387505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387505" w:rsidRPr="001D5E8F" w:rsidRDefault="008E5B37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387505" w:rsidRPr="001D5E8F" w:rsidRDefault="008D5BB0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87505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6C3153" w:rsidRPr="006C3153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387505" w:rsidRPr="001726ED" w:rsidRDefault="00387505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87505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亚洲妇产科病例研究</w:t>
          </w:r>
        </w:p>
      </w:tc>
    </w:tr>
  </w:tbl>
  <w:p w:rsidR="00C23102" w:rsidRPr="00387505" w:rsidRDefault="00C23102" w:rsidP="00387505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D4C52" w:rsidRPr="00BB5218" w:rsidRDefault="00B97A60" w:rsidP="00ED4C52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ED4C52" w:rsidRPr="004D2F9A">
      <w:rPr>
        <w:rFonts w:ascii="Calibri" w:hAnsi="Calibri" w:cs="Calibri" w:hint="eastAsia"/>
        <w:bCs/>
        <w:snapToGrid w:val="0"/>
        <w:lang w:eastAsia="zh-CN"/>
      </w:rPr>
      <w:t>亚洲妇产科病例研究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2432F4">
      <w:rPr>
        <w:rFonts w:ascii="Calibri" w:hAnsi="Calibri" w:cs="Calibri" w:hint="eastAsia"/>
        <w:bCs/>
        <w:snapToGrid w:val="0"/>
        <w:lang w:eastAsia="zh-CN"/>
      </w:rPr>
      <w:t>2</w:t>
    </w:r>
    <w:r w:rsidR="008E5B37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2432F4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8E5B37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B412E" w:rsidRDefault="000B412E">
      <w:r>
        <w:separator/>
      </w:r>
    </w:p>
  </w:footnote>
  <w:footnote w:type="continuationSeparator" w:id="1">
    <w:p w:rsidR="000B412E" w:rsidRDefault="000B412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8D5BB0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8D5BB0" w:rsidP="00BA49E8">
    <w:pPr>
      <w:ind w:right="1560"/>
      <w:rPr>
        <w:caps/>
        <w:color w:val="31849B" w:themeColor="accent5" w:themeShade="BF"/>
        <w:lang w:eastAsia="zh-CN"/>
      </w:rPr>
    </w:pPr>
    <w:r w:rsidRPr="008D5BB0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ED4C52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334724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sian Case Reports in Obstetrics and Gynecology</w:t>
    </w:r>
    <w:r w:rsidRPr="0033472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33472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亚洲妇产科病例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C7204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8E5B3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C72041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8E5B37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8D5BB0">
      <w:rPr>
        <w:rFonts w:asciiTheme="minorHAnsi" w:hAnsiTheme="minorHAnsi"/>
        <w:sz w:val="18"/>
        <w:szCs w:val="18"/>
      </w:rPr>
      <w:fldChar w:fldCharType="begin"/>
    </w:r>
    <w:r w:rsidR="004A6CA6">
      <w:rPr>
        <w:rFonts w:asciiTheme="minorHAnsi" w:hAnsiTheme="minorHAnsi"/>
        <w:sz w:val="18"/>
        <w:szCs w:val="18"/>
      </w:rPr>
      <w:instrText xml:space="preserve"> HYPERLINK "</w:instrText>
    </w:r>
    <w:r w:rsidR="004A6CA6" w:rsidRPr="004A6CA6">
      <w:rPr>
        <w:rFonts w:asciiTheme="minorHAnsi" w:hAnsiTheme="minorHAnsi"/>
        <w:sz w:val="18"/>
        <w:szCs w:val="18"/>
      </w:rPr>
      <w:instrText>http</w:instrText>
    </w:r>
    <w:r w:rsidR="004A6CA6" w:rsidRPr="004A6CA6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4A6CA6" w:rsidRPr="004A6CA6">
      <w:rPr>
        <w:rFonts w:asciiTheme="minorHAnsi" w:hAnsiTheme="minorHAnsi"/>
        <w:sz w:val="18"/>
        <w:szCs w:val="18"/>
      </w:rPr>
      <w:instrText>://www.hanspub.org/journal/</w:instrText>
    </w:r>
    <w:r w:rsidR="004A6CA6" w:rsidRPr="004A6CA6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4A6CA6" w:rsidRPr="004A6CA6">
      <w:rPr>
        <w:rFonts w:asciiTheme="minorHAnsi" w:hAnsiTheme="minorHAnsi"/>
        <w:sz w:val="18"/>
        <w:szCs w:val="18"/>
        <w:lang w:eastAsia="zh-CN"/>
      </w:rPr>
      <w:instrText>crog</w:instrText>
    </w:r>
    <w:r w:rsidR="004A6CA6">
      <w:rPr>
        <w:rFonts w:asciiTheme="minorHAnsi" w:hAnsiTheme="minorHAnsi"/>
        <w:sz w:val="18"/>
        <w:szCs w:val="18"/>
      </w:rPr>
      <w:instrText xml:space="preserve">" </w:instrText>
    </w:r>
    <w:r w:rsidR="008D5BB0">
      <w:rPr>
        <w:rFonts w:asciiTheme="minorHAnsi" w:hAnsiTheme="minorHAnsi"/>
        <w:sz w:val="18"/>
        <w:szCs w:val="18"/>
      </w:rPr>
      <w:fldChar w:fldCharType="separate"/>
    </w:r>
    <w:r w:rsidR="004A6CA6" w:rsidRPr="00DC2C0D">
      <w:rPr>
        <w:rStyle w:val="a3"/>
        <w:rFonts w:asciiTheme="minorHAnsi" w:hAnsiTheme="minorHAnsi"/>
        <w:sz w:val="18"/>
        <w:szCs w:val="18"/>
      </w:rPr>
      <w:t>http</w:t>
    </w:r>
    <w:r w:rsidR="004A6CA6" w:rsidRPr="00DC2C0D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4A6CA6" w:rsidRPr="00DC2C0D">
      <w:rPr>
        <w:rStyle w:val="a3"/>
        <w:rFonts w:asciiTheme="minorHAnsi" w:hAnsiTheme="minorHAnsi"/>
        <w:sz w:val="18"/>
        <w:szCs w:val="18"/>
      </w:rPr>
      <w:t>://www.hanspub.org/journal/</w:t>
    </w:r>
    <w:r w:rsidR="004A6CA6" w:rsidRPr="00DC2C0D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4A6CA6" w:rsidRPr="00DC2C0D">
      <w:rPr>
        <w:rStyle w:val="a3"/>
        <w:rFonts w:asciiTheme="minorHAnsi" w:hAnsiTheme="minorHAnsi"/>
        <w:sz w:val="18"/>
        <w:szCs w:val="18"/>
        <w:lang w:eastAsia="zh-CN"/>
      </w:rPr>
      <w:t>crog</w:t>
    </w:r>
    <w:r w:rsidR="008D5BB0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8D5BB0" w:rsidP="006C3153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8E5B37" w:rsidRPr="00AF61D3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crog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8674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4A4B"/>
    <w:rsid w:val="00025466"/>
    <w:rsid w:val="00025AEC"/>
    <w:rsid w:val="00026391"/>
    <w:rsid w:val="00027885"/>
    <w:rsid w:val="00031C5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6F28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8BF"/>
    <w:rsid w:val="00080291"/>
    <w:rsid w:val="0008083B"/>
    <w:rsid w:val="00081C7A"/>
    <w:rsid w:val="00082599"/>
    <w:rsid w:val="000831A9"/>
    <w:rsid w:val="00084E42"/>
    <w:rsid w:val="00085059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2E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5B53"/>
    <w:rsid w:val="000D60C6"/>
    <w:rsid w:val="000D7F71"/>
    <w:rsid w:val="000E3EC6"/>
    <w:rsid w:val="000E5874"/>
    <w:rsid w:val="000E6780"/>
    <w:rsid w:val="000F001A"/>
    <w:rsid w:val="000F01D7"/>
    <w:rsid w:val="000F18B8"/>
    <w:rsid w:val="000F18D8"/>
    <w:rsid w:val="000F24DC"/>
    <w:rsid w:val="000F272D"/>
    <w:rsid w:val="000F2B5C"/>
    <w:rsid w:val="000F5252"/>
    <w:rsid w:val="000F74F2"/>
    <w:rsid w:val="001011C6"/>
    <w:rsid w:val="0010142C"/>
    <w:rsid w:val="00102162"/>
    <w:rsid w:val="00103392"/>
    <w:rsid w:val="00105B58"/>
    <w:rsid w:val="00106F47"/>
    <w:rsid w:val="00107691"/>
    <w:rsid w:val="001117B1"/>
    <w:rsid w:val="001127DE"/>
    <w:rsid w:val="00114FBF"/>
    <w:rsid w:val="00115EB1"/>
    <w:rsid w:val="00116770"/>
    <w:rsid w:val="001174AF"/>
    <w:rsid w:val="001250C9"/>
    <w:rsid w:val="00125282"/>
    <w:rsid w:val="00125A5A"/>
    <w:rsid w:val="00126038"/>
    <w:rsid w:val="0012632C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52B15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6F3"/>
    <w:rsid w:val="001822B2"/>
    <w:rsid w:val="00182768"/>
    <w:rsid w:val="00182DE4"/>
    <w:rsid w:val="00184A3B"/>
    <w:rsid w:val="00185344"/>
    <w:rsid w:val="001856D0"/>
    <w:rsid w:val="0018595C"/>
    <w:rsid w:val="001900FB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0B2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32F4"/>
    <w:rsid w:val="002448E4"/>
    <w:rsid w:val="00246B8B"/>
    <w:rsid w:val="002477DF"/>
    <w:rsid w:val="00247C4A"/>
    <w:rsid w:val="00250066"/>
    <w:rsid w:val="002504F0"/>
    <w:rsid w:val="002504F5"/>
    <w:rsid w:val="002525E5"/>
    <w:rsid w:val="00253869"/>
    <w:rsid w:val="00255C12"/>
    <w:rsid w:val="00256A47"/>
    <w:rsid w:val="002619E5"/>
    <w:rsid w:val="00261A1D"/>
    <w:rsid w:val="00261C01"/>
    <w:rsid w:val="0026315A"/>
    <w:rsid w:val="002649D1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01E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FE7"/>
    <w:rsid w:val="002F6F53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5950"/>
    <w:rsid w:val="00326E8A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67AF6"/>
    <w:rsid w:val="003754B7"/>
    <w:rsid w:val="00375B92"/>
    <w:rsid w:val="00381B6B"/>
    <w:rsid w:val="00382C03"/>
    <w:rsid w:val="0038521B"/>
    <w:rsid w:val="00385420"/>
    <w:rsid w:val="00386564"/>
    <w:rsid w:val="00387505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A5BC6"/>
    <w:rsid w:val="003B34DB"/>
    <w:rsid w:val="003B7DF7"/>
    <w:rsid w:val="003C10C7"/>
    <w:rsid w:val="003C1EEA"/>
    <w:rsid w:val="003C581E"/>
    <w:rsid w:val="003C6789"/>
    <w:rsid w:val="003D0C70"/>
    <w:rsid w:val="003D0E9F"/>
    <w:rsid w:val="003D1B44"/>
    <w:rsid w:val="003D2D66"/>
    <w:rsid w:val="003D3884"/>
    <w:rsid w:val="003D3A23"/>
    <w:rsid w:val="003D3B00"/>
    <w:rsid w:val="003D5126"/>
    <w:rsid w:val="003D6048"/>
    <w:rsid w:val="003D6A16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B90"/>
    <w:rsid w:val="004077FA"/>
    <w:rsid w:val="00410030"/>
    <w:rsid w:val="004101D1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6AAA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01CD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4124"/>
    <w:rsid w:val="00495286"/>
    <w:rsid w:val="00496FCB"/>
    <w:rsid w:val="004A03FF"/>
    <w:rsid w:val="004A23D2"/>
    <w:rsid w:val="004A5005"/>
    <w:rsid w:val="004A5092"/>
    <w:rsid w:val="004A6A9D"/>
    <w:rsid w:val="004A6CA6"/>
    <w:rsid w:val="004B0746"/>
    <w:rsid w:val="004B37D2"/>
    <w:rsid w:val="004B5426"/>
    <w:rsid w:val="004B638A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2BE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AF3"/>
    <w:rsid w:val="0057443C"/>
    <w:rsid w:val="00583507"/>
    <w:rsid w:val="0058747B"/>
    <w:rsid w:val="005876BD"/>
    <w:rsid w:val="005877E6"/>
    <w:rsid w:val="00587C2E"/>
    <w:rsid w:val="00591505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555"/>
    <w:rsid w:val="005A79FE"/>
    <w:rsid w:val="005A7B48"/>
    <w:rsid w:val="005B0D9D"/>
    <w:rsid w:val="005B4675"/>
    <w:rsid w:val="005B747B"/>
    <w:rsid w:val="005C09D0"/>
    <w:rsid w:val="005C0D7C"/>
    <w:rsid w:val="005C1169"/>
    <w:rsid w:val="005C3A1A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E08"/>
    <w:rsid w:val="005F08ED"/>
    <w:rsid w:val="005F5B5F"/>
    <w:rsid w:val="005F70DB"/>
    <w:rsid w:val="005F7FF9"/>
    <w:rsid w:val="00600591"/>
    <w:rsid w:val="00600625"/>
    <w:rsid w:val="00600E46"/>
    <w:rsid w:val="00601F8F"/>
    <w:rsid w:val="0060364A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2DD5"/>
    <w:rsid w:val="00643645"/>
    <w:rsid w:val="006444C7"/>
    <w:rsid w:val="0064488A"/>
    <w:rsid w:val="0065053B"/>
    <w:rsid w:val="006538D0"/>
    <w:rsid w:val="006549B8"/>
    <w:rsid w:val="00655AF9"/>
    <w:rsid w:val="00655D3F"/>
    <w:rsid w:val="00657193"/>
    <w:rsid w:val="00657AC4"/>
    <w:rsid w:val="00657FE5"/>
    <w:rsid w:val="00660378"/>
    <w:rsid w:val="006607F2"/>
    <w:rsid w:val="0066335F"/>
    <w:rsid w:val="0066385E"/>
    <w:rsid w:val="00663D0A"/>
    <w:rsid w:val="006651CA"/>
    <w:rsid w:val="00665DA6"/>
    <w:rsid w:val="00666889"/>
    <w:rsid w:val="0066782B"/>
    <w:rsid w:val="00671973"/>
    <w:rsid w:val="00674FE1"/>
    <w:rsid w:val="00676E25"/>
    <w:rsid w:val="00680985"/>
    <w:rsid w:val="006832D5"/>
    <w:rsid w:val="0068339B"/>
    <w:rsid w:val="006833A1"/>
    <w:rsid w:val="00684397"/>
    <w:rsid w:val="00686602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153"/>
    <w:rsid w:val="006C34B6"/>
    <w:rsid w:val="006C381D"/>
    <w:rsid w:val="006C5487"/>
    <w:rsid w:val="006C5FAE"/>
    <w:rsid w:val="006C618C"/>
    <w:rsid w:val="006C61C2"/>
    <w:rsid w:val="006C663F"/>
    <w:rsid w:val="006D1B2A"/>
    <w:rsid w:val="006D1FEA"/>
    <w:rsid w:val="006D4020"/>
    <w:rsid w:val="006D62D5"/>
    <w:rsid w:val="006E43C1"/>
    <w:rsid w:val="006E607E"/>
    <w:rsid w:val="006E6314"/>
    <w:rsid w:val="006E788D"/>
    <w:rsid w:val="006F058A"/>
    <w:rsid w:val="006F2FC2"/>
    <w:rsid w:val="006F3AC1"/>
    <w:rsid w:val="006F4158"/>
    <w:rsid w:val="006F57BA"/>
    <w:rsid w:val="007005D6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0938"/>
    <w:rsid w:val="00724563"/>
    <w:rsid w:val="007247D2"/>
    <w:rsid w:val="007254DB"/>
    <w:rsid w:val="007257A2"/>
    <w:rsid w:val="007260CC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50817"/>
    <w:rsid w:val="0075107B"/>
    <w:rsid w:val="0075137D"/>
    <w:rsid w:val="007530F8"/>
    <w:rsid w:val="007533BA"/>
    <w:rsid w:val="00754A56"/>
    <w:rsid w:val="00756C6B"/>
    <w:rsid w:val="007579EE"/>
    <w:rsid w:val="007602B9"/>
    <w:rsid w:val="00760DDB"/>
    <w:rsid w:val="00762158"/>
    <w:rsid w:val="0076274C"/>
    <w:rsid w:val="007634FA"/>
    <w:rsid w:val="007661CD"/>
    <w:rsid w:val="0076629A"/>
    <w:rsid w:val="00766664"/>
    <w:rsid w:val="00766B5F"/>
    <w:rsid w:val="00766C42"/>
    <w:rsid w:val="00770CE1"/>
    <w:rsid w:val="00771A37"/>
    <w:rsid w:val="00781C5C"/>
    <w:rsid w:val="00784810"/>
    <w:rsid w:val="00784BBC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A20"/>
    <w:rsid w:val="007C2D2F"/>
    <w:rsid w:val="007C2D5E"/>
    <w:rsid w:val="007C768A"/>
    <w:rsid w:val="007C7BE1"/>
    <w:rsid w:val="007D0093"/>
    <w:rsid w:val="007D2519"/>
    <w:rsid w:val="007D3693"/>
    <w:rsid w:val="007D5001"/>
    <w:rsid w:val="007D6454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51E4"/>
    <w:rsid w:val="00825440"/>
    <w:rsid w:val="00826319"/>
    <w:rsid w:val="00826C7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553E"/>
    <w:rsid w:val="0087758C"/>
    <w:rsid w:val="00880527"/>
    <w:rsid w:val="00880609"/>
    <w:rsid w:val="008823AC"/>
    <w:rsid w:val="00882747"/>
    <w:rsid w:val="00882F13"/>
    <w:rsid w:val="008836EA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6D64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BB0"/>
    <w:rsid w:val="008D5E86"/>
    <w:rsid w:val="008D70C1"/>
    <w:rsid w:val="008D7666"/>
    <w:rsid w:val="008E232A"/>
    <w:rsid w:val="008E23F9"/>
    <w:rsid w:val="008E3716"/>
    <w:rsid w:val="008E3F74"/>
    <w:rsid w:val="008E41BE"/>
    <w:rsid w:val="008E4827"/>
    <w:rsid w:val="008E5B3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69CF"/>
    <w:rsid w:val="00910CBD"/>
    <w:rsid w:val="009127DF"/>
    <w:rsid w:val="009154AB"/>
    <w:rsid w:val="009206B2"/>
    <w:rsid w:val="0092216B"/>
    <w:rsid w:val="00923868"/>
    <w:rsid w:val="0092515A"/>
    <w:rsid w:val="00925766"/>
    <w:rsid w:val="00926020"/>
    <w:rsid w:val="00932C9F"/>
    <w:rsid w:val="00932FCD"/>
    <w:rsid w:val="00940D77"/>
    <w:rsid w:val="009426D6"/>
    <w:rsid w:val="0094606E"/>
    <w:rsid w:val="00947808"/>
    <w:rsid w:val="00947BF6"/>
    <w:rsid w:val="00952A4F"/>
    <w:rsid w:val="00952E9A"/>
    <w:rsid w:val="009550AF"/>
    <w:rsid w:val="00963E7A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90DF6"/>
    <w:rsid w:val="00992B88"/>
    <w:rsid w:val="00993357"/>
    <w:rsid w:val="00993CD4"/>
    <w:rsid w:val="00993F93"/>
    <w:rsid w:val="00996100"/>
    <w:rsid w:val="009969F7"/>
    <w:rsid w:val="00997207"/>
    <w:rsid w:val="00997443"/>
    <w:rsid w:val="0099759E"/>
    <w:rsid w:val="009A050A"/>
    <w:rsid w:val="009A120D"/>
    <w:rsid w:val="009A27DD"/>
    <w:rsid w:val="009A453C"/>
    <w:rsid w:val="009A4825"/>
    <w:rsid w:val="009B03A2"/>
    <w:rsid w:val="009B2637"/>
    <w:rsid w:val="009B266F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1502"/>
    <w:rsid w:val="009D21E8"/>
    <w:rsid w:val="009D439A"/>
    <w:rsid w:val="009D49E1"/>
    <w:rsid w:val="009D7163"/>
    <w:rsid w:val="009E5804"/>
    <w:rsid w:val="009F18EE"/>
    <w:rsid w:val="009F1D1A"/>
    <w:rsid w:val="009F343E"/>
    <w:rsid w:val="009F5F03"/>
    <w:rsid w:val="00A00720"/>
    <w:rsid w:val="00A02B61"/>
    <w:rsid w:val="00A04F89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93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9FF"/>
    <w:rsid w:val="00A63C54"/>
    <w:rsid w:val="00A63D4E"/>
    <w:rsid w:val="00A63F7B"/>
    <w:rsid w:val="00A643ED"/>
    <w:rsid w:val="00A6764C"/>
    <w:rsid w:val="00A71A34"/>
    <w:rsid w:val="00A71A65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61BA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64A"/>
    <w:rsid w:val="00B27A55"/>
    <w:rsid w:val="00B30AF2"/>
    <w:rsid w:val="00B322FF"/>
    <w:rsid w:val="00B3308E"/>
    <w:rsid w:val="00B339B4"/>
    <w:rsid w:val="00B348A7"/>
    <w:rsid w:val="00B3529B"/>
    <w:rsid w:val="00B36A1E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34A"/>
    <w:rsid w:val="00B80F40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E6A89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4DF4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041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63FB"/>
    <w:rsid w:val="00CF6649"/>
    <w:rsid w:val="00CF6B04"/>
    <w:rsid w:val="00D02BC0"/>
    <w:rsid w:val="00D02C48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5F7B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6C9C"/>
    <w:rsid w:val="00D979B7"/>
    <w:rsid w:val="00DA0843"/>
    <w:rsid w:val="00DA1C2F"/>
    <w:rsid w:val="00DA2237"/>
    <w:rsid w:val="00DA26B8"/>
    <w:rsid w:val="00DA4CC6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0E44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E01590"/>
    <w:rsid w:val="00E039B6"/>
    <w:rsid w:val="00E03EAD"/>
    <w:rsid w:val="00E069E8"/>
    <w:rsid w:val="00E12907"/>
    <w:rsid w:val="00E129B9"/>
    <w:rsid w:val="00E1362B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28B7"/>
    <w:rsid w:val="00E54B1D"/>
    <w:rsid w:val="00E55829"/>
    <w:rsid w:val="00E56966"/>
    <w:rsid w:val="00E56E14"/>
    <w:rsid w:val="00E60807"/>
    <w:rsid w:val="00E60A8D"/>
    <w:rsid w:val="00E60EEB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574"/>
    <w:rsid w:val="00EA4880"/>
    <w:rsid w:val="00EA4C42"/>
    <w:rsid w:val="00EA5060"/>
    <w:rsid w:val="00EB174B"/>
    <w:rsid w:val="00EB2ECB"/>
    <w:rsid w:val="00EB3F78"/>
    <w:rsid w:val="00EB5024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FB"/>
    <w:rsid w:val="00F01CD8"/>
    <w:rsid w:val="00F03FB2"/>
    <w:rsid w:val="00F0597F"/>
    <w:rsid w:val="00F06233"/>
    <w:rsid w:val="00F077E6"/>
    <w:rsid w:val="00F10B6E"/>
    <w:rsid w:val="00F117AC"/>
    <w:rsid w:val="00F12BF0"/>
    <w:rsid w:val="00F13CCE"/>
    <w:rsid w:val="00F13E92"/>
    <w:rsid w:val="00F16FF4"/>
    <w:rsid w:val="00F17A61"/>
    <w:rsid w:val="00F17E63"/>
    <w:rsid w:val="00F228FD"/>
    <w:rsid w:val="00F23444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B2C"/>
    <w:rsid w:val="00F94CC0"/>
    <w:rsid w:val="00F97578"/>
    <w:rsid w:val="00FA46D4"/>
    <w:rsid w:val="00FA67AA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2251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8674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crog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AD8566-9CDA-4D5F-94AC-9F6390C312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88</cp:revision>
  <cp:lastPrinted>2013-11-05T03:48:00Z</cp:lastPrinted>
  <dcterms:created xsi:type="dcterms:W3CDTF">2016-08-11T02:17:00Z</dcterms:created>
  <dcterms:modified xsi:type="dcterms:W3CDTF">2023-11-24T05:39:00Z</dcterms:modified>
</cp:coreProperties>
</file>